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B46F8" w:rsidRDefault="00EE5223" w:rsidP="00EE5223">
      <w:pPr>
        <w:jc w:val="center"/>
      </w:pPr>
      <w:r>
        <w:t>Задача 7</w:t>
      </w:r>
    </w:p>
    <w:p w:rsidR="00E91EE6" w:rsidRDefault="00E91EE6" w:rsidP="008B5283">
      <w:pPr>
        <w:spacing w:line="240" w:lineRule="auto"/>
      </w:pPr>
      <w:r>
        <w:rPr>
          <w:noProof/>
          <w:lang w:eastAsia="ru-RU"/>
        </w:rPr>
        <w:drawing>
          <wp:inline distT="0" distB="0" distL="0" distR="0">
            <wp:extent cx="5181600" cy="885825"/>
            <wp:effectExtent l="1905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0" cy="88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33EF" w:rsidRDefault="004F33EF" w:rsidP="008B5283">
      <w:pPr>
        <w:spacing w:line="240" w:lineRule="auto"/>
      </w:pPr>
      <w:r w:rsidRPr="00EE5223">
        <w:rPr>
          <w:position w:val="-12"/>
        </w:rPr>
        <w:object w:dxaOrig="171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17.25pt" o:ole="">
            <v:imagedata r:id="rId5" o:title=""/>
          </v:shape>
          <o:OLEObject Type="Embed" ProgID="Equation.DSMT4" ShapeID="_x0000_i1025" DrawAspect="Content" ObjectID="_1840869708" r:id="rId6"/>
        </w:object>
      </w:r>
    </w:p>
    <w:p w:rsidR="00EE5223" w:rsidRDefault="00EE5223" w:rsidP="00EE5223">
      <w:pPr>
        <w:jc w:val="center"/>
      </w:pPr>
      <w:r>
        <w:rPr>
          <w:noProof/>
          <w:lang w:eastAsia="ru-RU"/>
        </w:rPr>
        <w:drawing>
          <wp:inline distT="0" distB="0" distL="0" distR="0">
            <wp:extent cx="3305175" cy="1162050"/>
            <wp:effectExtent l="1905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EE5223" w:rsidSect="00BB46F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284"/>
  <w:drawingGridVerticalSpacing w:val="284"/>
  <w:characterSpacingControl w:val="doNotCompress"/>
  <w:compat/>
  <w:rsids>
    <w:rsidRoot w:val="00EE5223"/>
    <w:rsid w:val="00292FFC"/>
    <w:rsid w:val="00327686"/>
    <w:rsid w:val="004F33EF"/>
    <w:rsid w:val="00540B33"/>
    <w:rsid w:val="00600A68"/>
    <w:rsid w:val="00630D0D"/>
    <w:rsid w:val="008161A7"/>
    <w:rsid w:val="00835847"/>
    <w:rsid w:val="008568D6"/>
    <w:rsid w:val="008B5283"/>
    <w:rsid w:val="008B6978"/>
    <w:rsid w:val="009C399B"/>
    <w:rsid w:val="00AA12EF"/>
    <w:rsid w:val="00B07BAF"/>
    <w:rsid w:val="00BB46F8"/>
    <w:rsid w:val="00E91EE6"/>
    <w:rsid w:val="00EE52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2"/>
        <w:lang w:val="ru-RU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B46F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E5223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EE5223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4" Type="http://schemas.openxmlformats.org/officeDocument/2006/relationships/image" Target="media/image1.png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6</Words>
  <Characters>35</Characters>
  <Application>Microsoft Office Word</Application>
  <DocSecurity>0</DocSecurity>
  <Lines>1</Lines>
  <Paragraphs>1</Paragraphs>
  <ScaleCrop>false</ScaleCrop>
  <Company/>
  <LinksUpToDate>false</LinksUpToDate>
  <CharactersWithSpaces>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дмин</dc:creator>
  <cp:lastModifiedBy>админ</cp:lastModifiedBy>
  <cp:revision>2</cp:revision>
  <dcterms:created xsi:type="dcterms:W3CDTF">2026-05-21T04:54:00Z</dcterms:created>
  <dcterms:modified xsi:type="dcterms:W3CDTF">2026-05-21T04:54:00Z</dcterms:modified>
</cp:coreProperties>
</file>